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260" r:id="rId6"/>
    <p:sldId id="719" r:id="rId7"/>
    <p:sldId id="720" r:id="rId8"/>
    <p:sldId id="721" r:id="rId9"/>
    <p:sldId id="722" r:id="rId10"/>
    <p:sldId id="731" r:id="rId11"/>
    <p:sldId id="732" r:id="rId12"/>
    <p:sldId id="779" r:id="rId13"/>
    <p:sldId id="780" r:id="rId14"/>
    <p:sldId id="723" r:id="rId15"/>
    <p:sldId id="724" r:id="rId16"/>
    <p:sldId id="725" r:id="rId17"/>
    <p:sldId id="781" r:id="rId18"/>
    <p:sldId id="782" r:id="rId19"/>
    <p:sldId id="783" r:id="rId20"/>
    <p:sldId id="726" r:id="rId21"/>
    <p:sldId id="733" r:id="rId22"/>
    <p:sldId id="727" r:id="rId23"/>
    <p:sldId id="742" r:id="rId24"/>
    <p:sldId id="818" r:id="rId25"/>
    <p:sldId id="747" r:id="rId26"/>
    <p:sldId id="748" r:id="rId27"/>
    <p:sldId id="754" r:id="rId28"/>
    <p:sldId id="819" r:id="rId29"/>
    <p:sldId id="820" r:id="rId30"/>
    <p:sldId id="821" r:id="rId31"/>
    <p:sldId id="822" r:id="rId32"/>
    <p:sldId id="823" r:id="rId33"/>
    <p:sldId id="824" r:id="rId34"/>
    <p:sldId id="825" r:id="rId35"/>
    <p:sldId id="752" r:id="rId36"/>
    <p:sldId id="826" r:id="rId37"/>
    <p:sldId id="827" r:id="rId38"/>
    <p:sldId id="749" r:id="rId39"/>
    <p:sldId id="750" r:id="rId40"/>
    <p:sldId id="751" r:id="rId41"/>
    <p:sldId id="829" r:id="rId42"/>
    <p:sldId id="828" r:id="rId43"/>
    <p:sldId id="753" r:id="rId44"/>
    <p:sldId id="755" r:id="rId45"/>
    <p:sldId id="756" r:id="rId46"/>
    <p:sldId id="833" r:id="rId47"/>
    <p:sldId id="832" r:id="rId48"/>
    <p:sldId id="758" r:id="rId49"/>
    <p:sldId id="757" r:id="rId50"/>
    <p:sldId id="764" r:id="rId51"/>
    <p:sldId id="765" r:id="rId52"/>
    <p:sldId id="766" r:id="rId53"/>
    <p:sldId id="770" r:id="rId54"/>
    <p:sldId id="771" r:id="rId55"/>
    <p:sldId id="767" r:id="rId56"/>
    <p:sldId id="774" r:id="rId57"/>
    <p:sldId id="769" r:id="rId58"/>
    <p:sldId id="768" r:id="rId59"/>
    <p:sldId id="775" r:id="rId60"/>
    <p:sldId id="776" r:id="rId61"/>
    <p:sldId id="772" r:id="rId62"/>
    <p:sldId id="777" r:id="rId63"/>
    <p:sldId id="778" r:id="rId64"/>
    <p:sldId id="773" r:id="rId65"/>
  </p:sldIdLst>
  <p:sldSz cx="12192000" cy="6858000"/>
  <p:notesSz cx="6858000" cy="9144000"/>
  <p:custDataLst>
    <p:tags r:id="rId6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9" Type="http://schemas.openxmlformats.org/officeDocument/2006/relationships/tags" Target="tags/tag121.xml"/><Relationship Id="rId68" Type="http://schemas.openxmlformats.org/officeDocument/2006/relationships/tableStyles" Target="tableStyles.xml"/><Relationship Id="rId67" Type="http://schemas.openxmlformats.org/officeDocument/2006/relationships/viewProps" Target="viewProps.xml"/><Relationship Id="rId66" Type="http://schemas.openxmlformats.org/officeDocument/2006/relationships/presProps" Target="presProps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.png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tags" Target="../tags/tag26.xml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tags" Target="../tags/tag2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0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1" Type="http://schemas.openxmlformats.org/officeDocument/2006/relationships/tags" Target="../tags/tag31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.png"/><Relationship Id="rId1" Type="http://schemas.openxmlformats.org/officeDocument/2006/relationships/tags" Target="../tags/tag3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35.xml"/><Relationship Id="rId1" Type="http://schemas.openxmlformats.org/officeDocument/2006/relationships/tags" Target="../tags/tag34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tags" Target="../tags/tag43.xml"/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9" Type="http://schemas.openxmlformats.org/officeDocument/2006/relationships/notesSlide" Target="../notesSlides/notesSlide18.xml"/><Relationship Id="rId18" Type="http://schemas.openxmlformats.org/officeDocument/2006/relationships/slideLayout" Target="../slideLayouts/slideLayout1.xml"/><Relationship Id="rId17" Type="http://schemas.openxmlformats.org/officeDocument/2006/relationships/tags" Target="../tags/tag51.xml"/><Relationship Id="rId16" Type="http://schemas.openxmlformats.org/officeDocument/2006/relationships/tags" Target="../tags/tag50.xml"/><Relationship Id="rId15" Type="http://schemas.openxmlformats.org/officeDocument/2006/relationships/tags" Target="../tags/tag49.xml"/><Relationship Id="rId14" Type="http://schemas.openxmlformats.org/officeDocument/2006/relationships/tags" Target="../tags/tag48.xml"/><Relationship Id="rId13" Type="http://schemas.openxmlformats.org/officeDocument/2006/relationships/tags" Target="../tags/tag47.xml"/><Relationship Id="rId12" Type="http://schemas.openxmlformats.org/officeDocument/2006/relationships/slide" Target="slide1.xml"/><Relationship Id="rId11" Type="http://schemas.openxmlformats.org/officeDocument/2006/relationships/tags" Target="../tags/tag46.xml"/><Relationship Id="rId10" Type="http://schemas.openxmlformats.org/officeDocument/2006/relationships/tags" Target="../tags/tag45.xml"/><Relationship Id="rId1" Type="http://schemas.openxmlformats.org/officeDocument/2006/relationships/tags" Target="../tags/tag36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9" Type="http://schemas.openxmlformats.org/officeDocument/2006/relationships/notesSlide" Target="../notesSlides/notesSlide1.xml"/><Relationship Id="rId18" Type="http://schemas.openxmlformats.org/officeDocument/2006/relationships/slideLayout" Target="../slideLayouts/slideLayout1.xml"/><Relationship Id="rId17" Type="http://schemas.openxmlformats.org/officeDocument/2006/relationships/tags" Target="../tags/tag18.xml"/><Relationship Id="rId16" Type="http://schemas.openxmlformats.org/officeDocument/2006/relationships/tags" Target="../tags/tag17.xml"/><Relationship Id="rId15" Type="http://schemas.openxmlformats.org/officeDocument/2006/relationships/tags" Target="../tags/tag16.xml"/><Relationship Id="rId14" Type="http://schemas.openxmlformats.org/officeDocument/2006/relationships/tags" Target="../tags/tag15.xml"/><Relationship Id="rId13" Type="http://schemas.openxmlformats.org/officeDocument/2006/relationships/tags" Target="../tags/tag14.xml"/><Relationship Id="rId12" Type="http://schemas.openxmlformats.org/officeDocument/2006/relationships/slide" Target="slide1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2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tags" Target="../tags/tag5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4.xml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2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2" Type="http://schemas.openxmlformats.org/officeDocument/2006/relationships/tags" Target="../tags/tag56.xml"/><Relationship Id="rId1" Type="http://schemas.openxmlformats.org/officeDocument/2006/relationships/tags" Target="../tags/tag55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" Type="http://schemas.openxmlformats.org/officeDocument/2006/relationships/tags" Target="../tags/tag5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8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6.png"/><Relationship Id="rId1" Type="http://schemas.openxmlformats.org/officeDocument/2006/relationships/tags" Target="../tags/tag59.xml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tags" Target="../tags/tag60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9.png"/><Relationship Id="rId1" Type="http://schemas.openxmlformats.org/officeDocument/2006/relationships/tags" Target="../tags/tag61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8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0.png"/><Relationship Id="rId1" Type="http://schemas.openxmlformats.org/officeDocument/2006/relationships/tags" Target="../tags/tag6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9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1.png"/><Relationship Id="rId1" Type="http://schemas.openxmlformats.org/officeDocument/2006/relationships/tags" Target="../tags/tag63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0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2.png"/><Relationship Id="rId1" Type="http://schemas.openxmlformats.org/officeDocument/2006/relationships/tags" Target="../tags/tag64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3.png"/><Relationship Id="rId1" Type="http://schemas.openxmlformats.org/officeDocument/2006/relationships/tags" Target="../tags/tag6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2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5.bin"/><Relationship Id="rId1" Type="http://schemas.openxmlformats.org/officeDocument/2006/relationships/tags" Target="../tags/tag66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3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6.png"/><Relationship Id="rId1" Type="http://schemas.openxmlformats.org/officeDocument/2006/relationships/tags" Target="../tags/tag67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4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7.png"/><Relationship Id="rId1" Type="http://schemas.openxmlformats.org/officeDocument/2006/relationships/tags" Target="../tags/tag6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5.xml"/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28.wmf"/><Relationship Id="rId2" Type="http://schemas.openxmlformats.org/officeDocument/2006/relationships/oleObject" Target="../embeddings/oleObject7.bin"/><Relationship Id="rId1" Type="http://schemas.openxmlformats.org/officeDocument/2006/relationships/tags" Target="../tags/tag6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1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8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0.png"/><Relationship Id="rId1" Type="http://schemas.openxmlformats.org/officeDocument/2006/relationships/tags" Target="../tags/tag7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9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1.png"/><Relationship Id="rId1" Type="http://schemas.openxmlformats.org/officeDocument/2006/relationships/tags" Target="../tags/tag73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9.bin"/><Relationship Id="rId2" Type="http://schemas.openxmlformats.org/officeDocument/2006/relationships/tags" Target="../tags/tag75.xml"/><Relationship Id="rId13" Type="http://schemas.openxmlformats.org/officeDocument/2006/relationships/notesSlide" Target="../notesSlides/notesSlide40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35.wmf"/><Relationship Id="rId1" Type="http://schemas.openxmlformats.org/officeDocument/2006/relationships/tags" Target="../tags/tag74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1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13.bin"/><Relationship Id="rId2" Type="http://schemas.openxmlformats.org/officeDocument/2006/relationships/tags" Target="../tags/tag77.xml"/><Relationship Id="rId1" Type="http://schemas.openxmlformats.org/officeDocument/2006/relationships/tags" Target="../tags/tag76.xml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2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tags" Target="../tags/tag78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46.png"/><Relationship Id="rId7" Type="http://schemas.openxmlformats.org/officeDocument/2006/relationships/image" Target="../media/image45.png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0" Type="http://schemas.openxmlformats.org/officeDocument/2006/relationships/notesSlide" Target="../notesSlides/notesSlide43.xml"/><Relationship Id="rId1" Type="http://schemas.openxmlformats.org/officeDocument/2006/relationships/tags" Target="../tags/tag79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4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81.xml"/><Relationship Id="rId1" Type="http://schemas.openxmlformats.org/officeDocument/2006/relationships/tags" Target="../tags/tag80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9" Type="http://schemas.openxmlformats.org/officeDocument/2006/relationships/notesSlide" Target="../notesSlides/notesSlide45.xml"/><Relationship Id="rId18" Type="http://schemas.openxmlformats.org/officeDocument/2006/relationships/slideLayout" Target="../slideLayouts/slideLayout1.xml"/><Relationship Id="rId17" Type="http://schemas.openxmlformats.org/officeDocument/2006/relationships/tags" Target="../tags/tag97.xml"/><Relationship Id="rId16" Type="http://schemas.openxmlformats.org/officeDocument/2006/relationships/tags" Target="../tags/tag96.xml"/><Relationship Id="rId15" Type="http://schemas.openxmlformats.org/officeDocument/2006/relationships/tags" Target="../tags/tag95.xml"/><Relationship Id="rId14" Type="http://schemas.openxmlformats.org/officeDocument/2006/relationships/tags" Target="../tags/tag94.xml"/><Relationship Id="rId13" Type="http://schemas.openxmlformats.org/officeDocument/2006/relationships/tags" Target="../tags/tag93.xml"/><Relationship Id="rId12" Type="http://schemas.openxmlformats.org/officeDocument/2006/relationships/slide" Target="slide1.xml"/><Relationship Id="rId11" Type="http://schemas.openxmlformats.org/officeDocument/2006/relationships/tags" Target="../tags/tag92.xml"/><Relationship Id="rId10" Type="http://schemas.openxmlformats.org/officeDocument/2006/relationships/tags" Target="../tags/tag91.xml"/><Relationship Id="rId1" Type="http://schemas.openxmlformats.org/officeDocument/2006/relationships/tags" Target="../tags/tag8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8.xml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7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0.xml"/><Relationship Id="rId1" Type="http://schemas.openxmlformats.org/officeDocument/2006/relationships/tags" Target="../tags/tag99.xml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8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2.xml"/><Relationship Id="rId1" Type="http://schemas.openxmlformats.org/officeDocument/2006/relationships/tags" Target="../tags/tag10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9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4.xml"/><Relationship Id="rId1" Type="http://schemas.openxmlformats.org/officeDocument/2006/relationships/tags" Target="../tags/tag10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7.xml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3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9.xml"/><Relationship Id="rId1" Type="http://schemas.openxmlformats.org/officeDocument/2006/relationships/tags" Target="../tags/tag10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1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6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47.wmf"/><Relationship Id="rId2" Type="http://schemas.openxmlformats.org/officeDocument/2006/relationships/oleObject" Target="../embeddings/oleObject15.bin"/><Relationship Id="rId1" Type="http://schemas.openxmlformats.org/officeDocument/2006/relationships/tags" Target="../tags/tag112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18.bin"/><Relationship Id="rId2" Type="http://schemas.openxmlformats.org/officeDocument/2006/relationships/tags" Target="../tags/tag114.xml"/><Relationship Id="rId11" Type="http://schemas.openxmlformats.org/officeDocument/2006/relationships/notesSlide" Target="../notesSlides/notesSlide57.xml"/><Relationship Id="rId10" Type="http://schemas.openxmlformats.org/officeDocument/2006/relationships/vmlDrawing" Target="../drawings/vmlDrawing9.vml"/><Relationship Id="rId1" Type="http://schemas.openxmlformats.org/officeDocument/2006/relationships/tags" Target="../tags/tag1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6.xml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0.xml"/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21.bin"/><Relationship Id="rId2" Type="http://schemas.openxmlformats.org/officeDocument/2006/relationships/tags" Target="../tags/tag118.xml"/><Relationship Id="rId1" Type="http://schemas.openxmlformats.org/officeDocument/2006/relationships/tags" Target="../tags/tag117.xml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20.xml"/><Relationship Id="rId1" Type="http://schemas.openxmlformats.org/officeDocument/2006/relationships/tags" Target="../tags/tag1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tags" Target="../tags/tag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56515" y="858423"/>
            <a:ext cx="12192000" cy="17306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离散数学</a:t>
            </a:r>
            <a:r>
              <a:rPr lang="en-US" alt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环与域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iscrete Mathematics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副标题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007995" y="2886075"/>
            <a:ext cx="7318375" cy="17856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讲教师：王君义</a:t>
            </a:r>
            <a:endParaRPr lang="zh-CN" altLang="en-US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联系方式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junyiwang@sdu.edu.cn</a:t>
            </a: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3320" y="5330190"/>
            <a:ext cx="4784725" cy="7905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0670" y="761365"/>
            <a:ext cx="4400550" cy="990600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</a:t>
            </a: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一些初步性质</a:t>
            </a:r>
            <a:endParaRPr 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40" y="1751965"/>
            <a:ext cx="10972800" cy="9429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670" y="2694940"/>
            <a:ext cx="10924540" cy="34893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</a:t>
            </a: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一些初步性质</a:t>
            </a:r>
            <a:endParaRPr 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645" y="759460"/>
            <a:ext cx="5692775" cy="7073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645" y="1537335"/>
            <a:ext cx="9699625" cy="48831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，若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幺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，通常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用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，这时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有单位元的环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１的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环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有逆元，则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可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并把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半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逆元，称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的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有１的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所有可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乘法运算下构成一个群，该群记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并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乘法群</a:t>
            </a:r>
            <a:r>
              <a:rPr lang="en-US" altLang="zh-CN" sz="2800" dirty="0">
                <a:sym typeface="+mn-ea"/>
              </a:rPr>
              <a:t>. 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87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０｝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零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b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环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且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不只含一个元素，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１≠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b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若１＝０，则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= 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１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＝０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故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只含一个元素０，矛盾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以后提到有单位元的环时，总指非零环．因此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１≠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总成立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当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乘法运算满足交换律，即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（可）交换半群时，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可）交换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全体偶数按普通加法和普通乘法构成环，环的类型是</a:t>
            </a: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A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单位元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B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无单位元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C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交换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D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可交换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C</a:t>
            </a: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A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单位元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B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无单位元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C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交换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D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可交换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C</a:t>
            </a: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135" y="3841750"/>
            <a:ext cx="7813040" cy="6184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A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单位元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B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无单位元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C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交换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D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可交换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C</a:t>
            </a: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实系数多项式的全体按普通加法和普通乘法可以构成的环的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类型为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A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单位元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B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无单位元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C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交换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D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可交换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C</a:t>
            </a: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135" y="1209040"/>
            <a:ext cx="7684770" cy="5702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全体n阶方阵按矩阵的加法和乘法可以构成的环的类型为：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A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单位元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B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无单位元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C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交换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D.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可交换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D</a:t>
            </a: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868616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40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作业：</a:t>
            </a:r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40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zh-CN" altLang="en-US" sz="40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7</a:t>
            </a:r>
            <a:endParaRPr lang="en-US" altLang="zh-CN" sz="4000" b="1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六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环与域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860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定义及基本性质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214632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整环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除环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域 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3723667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*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理想与商环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4"/>
            </p:custDataLst>
          </p:nvPr>
        </p:nvGrpSpPr>
        <p:grpSpPr>
          <a:xfrm>
            <a:off x="4719225" y="529275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域的特征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素域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六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环与域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860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定义及基本性质</a:t>
              </a:r>
              <a:endPara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214632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整环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除环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域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3723667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*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理想与商环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4"/>
            </p:custDataLst>
          </p:nvPr>
        </p:nvGrpSpPr>
        <p:grpSpPr>
          <a:xfrm>
            <a:off x="4719225" y="529275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域的特征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素域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剩余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，有［２］≠［０］，［３］≠［０］，但［２］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３］＝［０］．</a:t>
            </a: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义１　设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一个环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且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存在非零元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０），则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右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零因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左、右零因子统称为零因子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670" y="995680"/>
            <a:ext cx="11392535" cy="92011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" y="1791335"/>
            <a:ext cx="9127490" cy="34563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35135" y="2150110"/>
            <a:ext cx="2757805" cy="13055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１　对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剩余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不是素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必存在零因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零元为［０］．因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不是素数，故存在整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，１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因此 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≠［０］，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≠［０］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但	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０］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即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，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是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一对零因子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２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用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２阶实数矩阵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集合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矩阵的加法与乘法，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 (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环。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3936365" y="2607945"/>
          <a:ext cx="4267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371600" imgH="431800" progId="Equation.DSMT4">
                  <p:embed/>
                </p:oleObj>
              </mc:Choice>
              <mc:Fallback>
                <p:oleObj name="" r:id="rId3" imgW="1371600" imgH="431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6365" y="2607945"/>
                        <a:ext cx="42672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若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无零因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乘法消去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成立．</a:t>
            </a: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反之亦然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endParaRPr lang="zh-CN" altLang="en-US" sz="2800" b="1" dirty="0"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无零因子，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0,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如果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０，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０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由于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无零因子，故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０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同理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a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;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反之，设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乘法消去律成立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有零因子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得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０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由消去律得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０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矛盾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故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必无零因子．</a:t>
            </a:r>
            <a:endParaRPr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eaLnBrk="1" hangingPunct="1">
              <a:lnSpc>
                <a:spcPct val="80000"/>
              </a:lnSpc>
              <a:buFont typeface="Wingdings" panose="05000000000000000000" charset="0"/>
              <a:buNone/>
            </a:pPr>
            <a:endParaRPr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3335655" y="1683385"/>
          <a:ext cx="5521325" cy="98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" imgW="2298700" imgH="406400" progId="Equation.DSMT4">
                  <p:embed/>
                </p:oleObj>
              </mc:Choice>
              <mc:Fallback>
                <p:oleObj name="" r:id="rId2" imgW="2298700" imgH="406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35655" y="1683385"/>
                        <a:ext cx="5521325" cy="984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无零因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交换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整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３　整数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整环，高斯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i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整环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４　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一个素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整环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	（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若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０］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则</a:t>
            </a:r>
            <a:br>
              <a:rPr lang="zh-CN" altLang="en-US" sz="2800" dirty="0">
                <a:latin typeface="Times New Roman" panose="02020603050405020304" pitchFamily="18" charset="0"/>
                <a:sym typeface="+mn-ea"/>
              </a:rPr>
            </a:b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０］，因而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故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或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０］ 或 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０］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整环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素数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595" y="1575435"/>
            <a:ext cx="11617325" cy="37071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035" y="813435"/>
            <a:ext cx="9796145" cy="13506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470" y="2177415"/>
            <a:ext cx="8434705" cy="43783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775" y="986155"/>
            <a:ext cx="9424035" cy="50031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645" y="1045845"/>
            <a:ext cx="8220075" cy="5435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5669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代数系统，其中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均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二元运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１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bel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２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半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３）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 ＋ 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分配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　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eaLnBrk="1" hangingPunct="1"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＋（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＋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    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其中的运算 ＋ 称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加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乘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 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乘法优先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于加法，可省略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670" y="885825"/>
            <a:ext cx="9531350" cy="56318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670" y="857250"/>
            <a:ext cx="10159365" cy="56191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670" y="1057275"/>
            <a:ext cx="10977245" cy="36804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３</a:t>
            </a:r>
            <a:r>
              <a:rPr lang="zh-CN" altLang="en-US" sz="2800" dirty="0"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有１的环，              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群，则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除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可交换的除环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１）有单位元的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除环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非零元均可逆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乘法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=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– {0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２）有单位元的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域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交换环且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非零元素均</a:t>
            </a:r>
            <a:r>
              <a:rPr lang="zh-CN" altLang="en-US" sz="2800" dirty="0">
                <a:sym typeface="+mn-ea"/>
              </a:rPr>
              <a:t>可逆．</a:t>
            </a:r>
            <a:endParaRPr lang="zh-CN" altLang="en-US" sz="2800" dirty="0"/>
          </a:p>
          <a:p>
            <a:pPr eaLnBrk="1" hangingPunct="1"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5308600" y="1233170"/>
          <a:ext cx="1574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723900" imgH="241300" progId="Equation.DSMT4">
                  <p:embed/>
                </p:oleObj>
              </mc:Choice>
              <mc:Fallback>
                <p:oleObj name="" r:id="rId2" imgW="723900" imgH="241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8600" y="1233170"/>
                        <a:ext cx="15748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6"/>
          <p:cNvGraphicFramePr>
            <a:graphicFrameLocks noChangeAspect="1"/>
          </p:cNvGraphicFramePr>
          <p:nvPr/>
        </p:nvGraphicFramePr>
        <p:xfrm>
          <a:off x="8041005" y="1316990"/>
          <a:ext cx="3317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4" imgW="152400" imgH="203200" progId="Equation.DSMT4">
                  <p:embed/>
                </p:oleObj>
              </mc:Choice>
              <mc:Fallback>
                <p:oleObj name="" r:id="rId4" imgW="152400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1005" y="1316990"/>
                        <a:ext cx="331788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210" y="1079500"/>
            <a:ext cx="9944735" cy="48990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234180" y="438340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</a:rPr>
              <a:t>（零</a:t>
            </a:r>
            <a:r>
              <a:rPr lang="zh-CN" altLang="en-US" b="1">
                <a:solidFill>
                  <a:srgbClr val="FF0000"/>
                </a:solidFill>
              </a:rPr>
              <a:t>元）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030" y="1173480"/>
            <a:ext cx="10586720" cy="502856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443730" y="4552950"/>
            <a:ext cx="6096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>
                <a:solidFill>
                  <a:srgbClr val="FF0000"/>
                </a:solidFill>
                <a:sym typeface="+mn-ea"/>
              </a:rPr>
              <a:t>（</a:t>
            </a:r>
            <a:r>
              <a:rPr lang="zh-CN" altLang="en-US" b="1">
                <a:solidFill>
                  <a:srgbClr val="FF0000"/>
                </a:solidFill>
                <a:sym typeface="+mn-ea"/>
              </a:rPr>
              <a:t>零元</a:t>
            </a:r>
            <a:r>
              <a:rPr lang="zh-CN" altLang="en-US" b="1">
                <a:solidFill>
                  <a:srgbClr val="FF0000"/>
                </a:solidFill>
                <a:sym typeface="+mn-ea"/>
              </a:rPr>
              <a:t>）</a:t>
            </a:r>
            <a:endParaRPr lang="zh-CN" altLang="en-US" b="1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ym typeface="+mn-ea"/>
              </a:rPr>
              <a:t>例５</a:t>
            </a:r>
            <a:r>
              <a:rPr lang="zh-CN" altLang="en-US" sz="2800" dirty="0"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均是域，分别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理数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实数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b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例６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   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;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通常数的加法和乘法，则 </a:t>
            </a:r>
            <a:br>
              <a:rPr lang="zh-CN" altLang="en-US" sz="2800" dirty="0">
                <a:latin typeface="Times New Roman" panose="02020603050405020304" pitchFamily="18" charset="0"/>
                <a:sym typeface="+mn-ea"/>
              </a:rPr>
            </a:b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sym typeface="+mn-ea"/>
              </a:rPr>
              <a:t>是域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2133600" y="3186430"/>
          <a:ext cx="3962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600200" imgH="228600" progId="Equation.DSMT4">
                  <p:embed/>
                </p:oleObj>
              </mc:Choice>
              <mc:Fallback>
                <p:oleObj name="" r:id="rId2" imgW="16002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600" y="3186430"/>
                        <a:ext cx="3962400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1033145" y="3816985"/>
          <a:ext cx="11001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444500" imgH="241300" progId="Equation.DSMT4">
                  <p:embed/>
                </p:oleObj>
              </mc:Choice>
              <mc:Fallback>
                <p:oleObj name="" r:id="rId4" imgW="444500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3145" y="3816985"/>
                        <a:ext cx="1100138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无零因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环，且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｜≥２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必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除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b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需要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-{0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群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TW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</a:t>
            </a:r>
            <a:r>
              <a:rPr lang="zh-TW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于｜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TW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｜≥２，故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{0}</a:t>
            </a:r>
            <a:r>
              <a:rPr lang="zh-TW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非空</a:t>
            </a:r>
            <a:r>
              <a:rPr lang="zh-TW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又，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zh-TW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不含零因子，故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{0}</a:t>
            </a:r>
            <a:r>
              <a:rPr lang="zh-TW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</a:t>
            </a:r>
            <a:r>
              <a:rPr lang="zh-TW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TW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封闭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从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 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{0}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 〉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必构成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半群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且由定理１知，在该半群中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消去律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成立，从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 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{0}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 〉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一个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满足消去律的有限半群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故必为群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推论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限整环必为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由于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有限整环，知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域（这个域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素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b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推论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素数，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域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670" y="974090"/>
            <a:ext cx="8769350" cy="55111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１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环，称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整数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２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也为环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２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虚数单位，即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－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令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+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则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关于数的加法＋、乘法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构成环，通常称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高斯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605" y="923925"/>
            <a:ext cx="11013440" cy="52793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域，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可将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写成     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或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写成    ，在这种记号下，有以下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性质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成立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ym typeface="+mn-ea"/>
              </a:rPr>
              <a:t>	（１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则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              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d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c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２）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则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39" name="Object 9"/>
          <p:cNvGraphicFramePr>
            <a:graphicFrameLocks noChangeAspect="1"/>
          </p:cNvGraphicFramePr>
          <p:nvPr/>
        </p:nvGraphicFramePr>
        <p:xfrm>
          <a:off x="2351405" y="4471670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990600" imgH="368300" progId="Equation.DSMT4">
                  <p:embed/>
                </p:oleObj>
              </mc:Choice>
              <mc:Fallback>
                <p:oleObj name="" r:id="rId3" imgW="990600" imgH="368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1405" y="4471670"/>
                        <a:ext cx="2438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7"/>
          <p:cNvGraphicFramePr>
            <a:graphicFrameLocks noChangeAspect="1"/>
          </p:cNvGraphicFramePr>
          <p:nvPr/>
        </p:nvGraphicFramePr>
        <p:xfrm>
          <a:off x="3496310" y="2992755"/>
          <a:ext cx="1651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660400" imgH="393700" progId="Equation.DSMT4">
                  <p:embed/>
                </p:oleObj>
              </mc:Choice>
              <mc:Fallback>
                <p:oleObj name="" r:id="rId5" imgW="6604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6310" y="2992755"/>
                        <a:ext cx="1651000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对象 463875"/>
          <p:cNvGraphicFramePr/>
          <p:nvPr/>
        </p:nvGraphicFramePr>
        <p:xfrm>
          <a:off x="6513830" y="1104265"/>
          <a:ext cx="322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39700" imgH="368300" progId="Equation.DSMT4">
                  <p:embed/>
                </p:oleObj>
              </mc:Choice>
              <mc:Fallback>
                <p:oleObj name="" r:id="rId7" imgW="139700" imgH="368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3830" y="1104265"/>
                        <a:ext cx="32226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6"/>
          <p:cNvGraphicFramePr>
            <a:graphicFrameLocks noChangeAspect="1"/>
          </p:cNvGraphicFramePr>
          <p:nvPr/>
        </p:nvGraphicFramePr>
        <p:xfrm>
          <a:off x="10342245" y="1104265"/>
          <a:ext cx="3825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152400" imgH="393700" progId="Equation.DSMT4">
                  <p:embed/>
                </p:oleObj>
              </mc:Choice>
              <mc:Fallback>
                <p:oleObj name="" r:id="rId9" imgW="1524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42245" y="1104265"/>
                        <a:ext cx="382588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３）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４）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</a:t>
            </a:r>
            <a:r>
              <a:rPr lang="zh-CN" altLang="en-US" sz="2800" dirty="0">
                <a:sym typeface="+mn-ea"/>
              </a:rPr>
              <a:t>则</a:t>
            </a:r>
            <a:r>
              <a:rPr lang="en-US" altLang="zh-CN" sz="2800" dirty="0">
                <a:sym typeface="+mn-ea"/>
              </a:rPr>
              <a:t>.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2395855" y="2003425"/>
          <a:ext cx="17526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647700" imgH="355600" progId="Equation.DSMT4">
                  <p:embed/>
                </p:oleObj>
              </mc:Choice>
              <mc:Fallback>
                <p:oleObj name="" r:id="rId3" imgW="647700" imgH="355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5855" y="2003425"/>
                        <a:ext cx="1752600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2395855" y="3954145"/>
          <a:ext cx="19812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660400" imgH="368300" progId="Equation.DSMT4">
                  <p:embed/>
                </p:oleObj>
              </mc:Choice>
              <mc:Fallback>
                <p:oleObj name="" r:id="rId5" imgW="660400" imgH="368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5855" y="3954145"/>
                        <a:ext cx="1981200" cy="1119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55" y="1457960"/>
            <a:ext cx="5102860" cy="342963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5905" y="876300"/>
            <a:ext cx="6856095" cy="559562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670" y="854075"/>
            <a:ext cx="5235575" cy="7391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795" y="1649095"/>
            <a:ext cx="4704715" cy="6819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45" y="2331085"/>
            <a:ext cx="10550525" cy="8191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795" y="3220085"/>
            <a:ext cx="4422775" cy="6457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1795" y="3935730"/>
            <a:ext cx="6855460" cy="6959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1795" y="4631690"/>
            <a:ext cx="9227185" cy="125920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1795" y="5781675"/>
            <a:ext cx="6781800" cy="81915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678170" y="993140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错误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096510" y="1778635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正确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89590" y="2510790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正确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814570" y="3312795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正确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247255" y="4053840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正确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526905" y="4919345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错误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035800" y="6008370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正确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4" grpId="0"/>
      <p:bldP spid="13" grpId="0"/>
      <p:bldP spid="11" grpId="0"/>
      <p:bldP spid="10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tx1"/>
                </a:solidFill>
                <a:sym typeface="+mn-ea"/>
              </a:rPr>
              <a:t>作业：</a:t>
            </a:r>
            <a:r>
              <a:rPr lang="en-US" altLang="zh-CN" sz="4000" dirty="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sz="4000" dirty="0">
                <a:solidFill>
                  <a:schemeClr val="tx1"/>
                </a:solidFill>
                <a:sym typeface="+mn-ea"/>
              </a:rPr>
              <a:t>，</a:t>
            </a:r>
            <a:r>
              <a:rPr lang="en-US" altLang="zh-CN" sz="4000" dirty="0">
                <a:solidFill>
                  <a:schemeClr val="tx1"/>
                </a:solidFill>
                <a:sym typeface="+mn-ea"/>
              </a:rPr>
              <a:t>2</a:t>
            </a:r>
            <a:r>
              <a:rPr lang="zh-CN" altLang="en-US" sz="4000" dirty="0">
                <a:solidFill>
                  <a:schemeClr val="tx1"/>
                </a:solidFill>
                <a:sym typeface="+mn-ea"/>
              </a:rPr>
              <a:t>，</a:t>
            </a:r>
            <a:r>
              <a:rPr lang="en-US" altLang="zh-CN" sz="4000" dirty="0">
                <a:solidFill>
                  <a:schemeClr val="tx1"/>
                </a:solidFill>
                <a:sym typeface="+mn-ea"/>
              </a:rPr>
              <a:t>4</a:t>
            </a:r>
            <a:r>
              <a:rPr lang="zh-CN" altLang="en-US" sz="4000" dirty="0">
                <a:solidFill>
                  <a:schemeClr val="tx1"/>
                </a:solidFill>
                <a:sym typeface="+mn-ea"/>
              </a:rPr>
              <a:t>，</a:t>
            </a:r>
            <a:r>
              <a:rPr lang="en-US" altLang="zh-CN" sz="4000" dirty="0">
                <a:solidFill>
                  <a:schemeClr val="tx1"/>
                </a:solidFill>
                <a:sym typeface="+mn-ea"/>
              </a:rPr>
              <a:t>5</a:t>
            </a:r>
            <a:endParaRPr lang="en-US" altLang="zh-CN" sz="40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六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环与域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586072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2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3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定义及基本性质</a:t>
              </a:r>
              <a:endPara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5"/>
            </p:custDataLst>
          </p:nvPr>
        </p:nvGrpSpPr>
        <p:grpSpPr>
          <a:xfrm>
            <a:off x="4719225" y="214632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6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整环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除环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域 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4719225" y="3723667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0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hlinkClick r:id="rId12" action="ppaction://hlinksldjump"/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*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理想与商环</a:t>
                </a: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14"/>
            </p:custDataLst>
          </p:nvPr>
        </p:nvGrpSpPr>
        <p:grpSpPr>
          <a:xfrm>
            <a:off x="4719225" y="529275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文本框 8">
                <a:hlinkClick r:id="rId12" action="ppaction://hlinksldjump"/>
              </p:cNvPr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域的特征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素域</a:t>
                </a:r>
                <a:endPara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 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加法与乘法运算下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也构成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扩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或扩张）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若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０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其中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｛０｝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｛０｝），故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任意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域必含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０，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１）　在加法群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，每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非零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都具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样的周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阶）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２）　如果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非零元素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周期为有限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必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素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证明　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１）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设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用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，则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　　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a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　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a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由于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，且域中无零因子，故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　　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０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０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０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故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加法周期与单位元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相同． 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87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３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阶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整数矩阵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所成集合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关于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加法与乘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作成一个环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阶有理数矩阵集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阶实数矩阵集合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矩阵加法与乘法运算下也均构成环．</a:t>
            </a: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４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一切整（有理、实）系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多项式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所成集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在多项式加法与乘法运算下构成环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２）设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非零元素的周期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限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　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＞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如果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１＜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１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由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p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０知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０，由于域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无零因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因此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或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，与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周期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矛盾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故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必为素数</a:t>
            </a:r>
            <a:r>
              <a:rPr lang="zh-CN" altLang="en-US" sz="2800" dirty="0">
                <a:sym typeface="+mn-ea"/>
              </a:rPr>
              <a:t>． 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域，若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非零元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周期为有限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域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特征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若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非零元的周期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∞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域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特征为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域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特征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或者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素数或者为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１　设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素数，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模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剩余类环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域，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特征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容易看出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［１］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加法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周期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知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特征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２　有理数域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特征为０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因为对任意正整数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１＝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．故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１的加法周期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∞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特征为０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具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相同的特征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：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运算相同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具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相同的０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,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元有限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特征必为素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且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若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元有限域，则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阶群，故１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周期必为有限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且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由定义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特征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且由定理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知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素数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.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两个环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: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R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,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如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保持运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满足：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(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+ b ) =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(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) 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(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b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)</a:t>
            </a:r>
            <a:endParaRPr lang="en-US" altLang="zh-CN" sz="2800" i="1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	f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( 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) =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f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(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) 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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f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(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)   ,  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 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称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环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到环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同态</a:t>
            </a:r>
            <a:r>
              <a:rPr lang="en-US" altLang="zh-CN" sz="2800">
                <a:sym typeface="+mn-ea"/>
              </a:rPr>
              <a:t>.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3630"/>
            <a:ext cx="11699240" cy="55118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４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若域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特征为素数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必存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构的子域 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="1" i="1" err="1">
                <a:latin typeface="Times New Roman" panose="02020603050405020304" pitchFamily="18" charset="0"/>
                <a:sym typeface="+mn-ea"/>
              </a:rPr>
              <a:t>'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设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，令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="1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'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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因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加法周期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="1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'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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｛０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２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（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－１）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作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="1" i="1" err="1">
                <a:latin typeface="Times New Roman" panose="02020603050405020304" pitchFamily="18" charset="0"/>
                <a:sym typeface="+mn-ea"/>
              </a:rPr>
              <a:t>'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映射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：［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→ 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p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显然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="1" i="1" err="1">
                <a:latin typeface="Times New Roman" panose="02020603050405020304" pitchFamily="18" charset="0"/>
                <a:sym typeface="+mn-ea"/>
              </a:rPr>
              <a:t>'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双射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下证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保持运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 　　</a:t>
            </a:r>
            <a:endParaRPr lang="zh-CN" altLang="en-US" sz="28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＋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＝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＝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i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＋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＋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＝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</a:t>
            </a:r>
            <a:r>
              <a:rPr lang="zh-TW" altLang="en-US" sz="2800" dirty="0"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TW" sz="2800" i="1" err="1">
                <a:latin typeface="Times New Roman" panose="02020603050405020304" pitchFamily="18" charset="0"/>
                <a:sym typeface="+mn-ea"/>
              </a:rPr>
              <a:t>ij</a:t>
            </a:r>
            <a:r>
              <a:rPr lang="zh-TW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TW" sz="2800" i="1">
                <a:latin typeface="Times New Roman" panose="02020603050405020304" pitchFamily="18" charset="0"/>
                <a:sym typeface="+mn-ea"/>
              </a:rPr>
              <a:t>e</a:t>
            </a:r>
            <a:endParaRPr lang="en-US" altLang="zh-TW" sz="280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TW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＝（</a:t>
            </a:r>
            <a:r>
              <a:rPr lang="en-US" altLang="zh-TW" sz="2800" i="1" err="1">
                <a:latin typeface="Times New Roman" panose="02020603050405020304" pitchFamily="18" charset="0"/>
                <a:ea typeface="PMingLiU" pitchFamily="18" charset="-120"/>
                <a:sym typeface="+mn-ea"/>
              </a:rPr>
              <a:t>ie</a:t>
            </a:r>
            <a:r>
              <a:rPr lang="zh-TW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PMingLiU" pitchFamily="18" charset="-120"/>
                <a:sym typeface="+mn-ea"/>
              </a:rPr>
              <a:t>·</a:t>
            </a:r>
            <a:r>
              <a:rPr lang="zh-TW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（</a:t>
            </a:r>
            <a:r>
              <a:rPr lang="en-US" altLang="zh-TW" sz="2800" i="1">
                <a:latin typeface="Times New Roman" panose="02020603050405020304" pitchFamily="18" charset="0"/>
                <a:ea typeface="PMingLiU" pitchFamily="18" charset="-120"/>
                <a:sym typeface="+mn-ea"/>
              </a:rPr>
              <a:t>je</a:t>
            </a:r>
            <a:r>
              <a:rPr lang="zh-TW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</a:t>
            </a:r>
            <a:r>
              <a:rPr lang="zh-TW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PMingLiU" pitchFamily="18" charset="-120"/>
                <a:sym typeface="+mn-ea"/>
              </a:rPr>
              <a:t>[</a:t>
            </a:r>
            <a:r>
              <a:rPr lang="en-US" altLang="zh-TW" sz="2800" i="1">
                <a:latin typeface="Times New Roman" panose="02020603050405020304" pitchFamily="18" charset="0"/>
                <a:ea typeface="PMingLiU" pitchFamily="18" charset="-120"/>
                <a:sym typeface="+mn-ea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ea typeface="PMingLiU" pitchFamily="18" charset="-120"/>
                <a:sym typeface="+mn-ea"/>
              </a:rPr>
              <a:t>]</a:t>
            </a:r>
            <a:r>
              <a:rPr lang="zh-TW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）</a:t>
            </a:r>
            <a:r>
              <a:rPr lang="en-US" altLang="zh-TW" sz="2800">
                <a:latin typeface="Times New Roman" panose="02020603050405020304" pitchFamily="18" charset="0"/>
                <a:ea typeface="PMingLiU" pitchFamily="18" charset="-120"/>
                <a:sym typeface="+mn-ea"/>
              </a:rPr>
              <a:t>·</a:t>
            </a:r>
            <a:r>
              <a:rPr lang="en-US" altLang="zh-CN" sz="2800" i="1"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</a:t>
            </a:r>
            <a:r>
              <a:rPr lang="zh-TW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PMingLiU" pitchFamily="18" charset="-120"/>
                <a:sym typeface="+mn-ea"/>
              </a:rPr>
              <a:t>[</a:t>
            </a:r>
            <a:r>
              <a:rPr lang="en-US" altLang="zh-TW" sz="2800" i="1">
                <a:latin typeface="Times New Roman" panose="02020603050405020304" pitchFamily="18" charset="0"/>
                <a:ea typeface="PMingLiU" pitchFamily="18" charset="-120"/>
                <a:sym typeface="+mn-ea"/>
              </a:rPr>
              <a:t>j</a:t>
            </a:r>
            <a:r>
              <a:rPr lang="en-US" altLang="zh-CN" sz="2800">
                <a:latin typeface="Times New Roman" panose="02020603050405020304" pitchFamily="18" charset="0"/>
                <a:ea typeface="PMingLiU" pitchFamily="18" charset="-120"/>
                <a:sym typeface="+mn-ea"/>
              </a:rPr>
              <a:t>]</a:t>
            </a:r>
            <a:r>
              <a:rPr lang="zh-TW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）</a:t>
            </a:r>
            <a:endParaRPr lang="zh-TW" altLang="en-US" sz="2800" dirty="0">
              <a:latin typeface="Times New Roman" panose="02020603050405020304" pitchFamily="18" charset="0"/>
              <a:ea typeface="PMingLiU" pitchFamily="18" charset="-120"/>
            </a:endParaRPr>
          </a:p>
          <a:p>
            <a:pPr>
              <a:lnSpc>
                <a:spcPct val="90000"/>
              </a:lnSpc>
              <a:buNone/>
            </a:pPr>
            <a:r>
              <a:rPr lang="zh-TW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由</a:t>
            </a:r>
            <a:r>
              <a:rPr lang="zh-CN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此便知 </a:t>
            </a:r>
            <a:r>
              <a:rPr lang="en-US" altLang="zh-CN" sz="2800" i="1" dirty="0"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</a:t>
            </a:r>
            <a:r>
              <a:rPr lang="en-US" altLang="zh-CN" sz="2800" i="1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是</a:t>
            </a:r>
            <a:r>
              <a:rPr lang="en-US" altLang="zh-CN" sz="2800" b="1" err="1">
                <a:latin typeface="Times New Roman" panose="02020603050405020304" pitchFamily="18" charset="0"/>
                <a:ea typeface="PMingLiU" pitchFamily="18" charset="-120"/>
                <a:sym typeface="+mn-ea"/>
              </a:rPr>
              <a:t>Z</a:t>
            </a:r>
            <a:r>
              <a:rPr lang="en-US" altLang="zh-CN" sz="2800" i="1" err="1">
                <a:latin typeface="Times New Roman" panose="02020603050405020304" pitchFamily="18" charset="0"/>
                <a:ea typeface="PMingLiU" pitchFamily="18" charset="-12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到</a:t>
            </a:r>
            <a:r>
              <a:rPr lang="en-US" altLang="zh-CN" sz="2800" b="1" err="1">
                <a:latin typeface="Times New Roman" panose="02020603050405020304" pitchFamily="18" charset="0"/>
                <a:ea typeface="PMingLiU" pitchFamily="18" charset="-120"/>
                <a:sym typeface="+mn-ea"/>
              </a:rPr>
              <a:t>Z</a:t>
            </a:r>
            <a:r>
              <a:rPr lang="en-US" altLang="zh-CN" sz="2800" i="1" err="1">
                <a:latin typeface="Times New Roman" panose="02020603050405020304" pitchFamily="18" charset="0"/>
                <a:ea typeface="PMingLiU" pitchFamily="18" charset="-120"/>
                <a:sym typeface="+mn-ea"/>
              </a:rPr>
              <a:t>'p</a:t>
            </a:r>
            <a:r>
              <a:rPr lang="zh-CN" altLang="en-US" sz="2800" dirty="0">
                <a:latin typeface="Times New Roman" panose="02020603050405020304" pitchFamily="18" charset="0"/>
                <a:ea typeface="PMingLiU" pitchFamily="18" charset="-120"/>
                <a:sym typeface="+mn-ea"/>
              </a:rPr>
              <a:t>的同构，即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+mn-ea"/>
              </a:rPr>
              <a:t>：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+mn-ea"/>
              </a:rPr>
              <a:t>Z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+mn-ea"/>
              </a:rPr>
              <a:t>p</a:t>
            </a:r>
            <a:r>
              <a:rPr lang="en-US" altLang="zh-CN" sz="2800" err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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+mn-ea"/>
              </a:rPr>
              <a:t>Z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+mn-ea"/>
              </a:rPr>
              <a:t>'p</a:t>
            </a:r>
            <a:r>
              <a:rPr lang="en-US" altLang="zh-CN" sz="2800">
                <a:latin typeface="Times New Roman" panose="02020603050405020304" pitchFamily="18" charset="0"/>
                <a:ea typeface="PMingLiU" pitchFamily="18" charset="-120"/>
                <a:sym typeface="+mn-ea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PMingLiU" pitchFamily="18" charset="-12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由于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域，与之同构的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'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必为域，从而是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域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特征为素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任何子域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必包含单位元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从而包含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所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整数倍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="1" i="1" err="1">
                <a:latin typeface="Times New Roman" panose="02020603050405020304" pitchFamily="18" charset="0"/>
                <a:sym typeface="+mn-ea"/>
              </a:rPr>
              <a:t>'</a:t>
            </a:r>
            <a:r>
              <a:rPr lang="en-US" altLang="zh-CN" sz="2800" i="1" baseline="-2500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因此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="1" i="1" err="1">
                <a:latin typeface="Times New Roman" panose="02020603050405020304" pitchFamily="18" charset="0"/>
                <a:sym typeface="+mn-ea"/>
              </a:rPr>
              <a:t>'</a:t>
            </a:r>
            <a:r>
              <a:rPr lang="en-US" altLang="zh-CN" sz="2800" i="1" baseline="-25000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最小子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从同构观点来看，特征为素数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域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含有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其最小子域．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若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域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特征为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'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0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ie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与整数环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同构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不能构成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子域</a:t>
            </a:r>
            <a:r>
              <a:rPr lang="zh-CN" altLang="en-US" sz="2800" dirty="0">
                <a:sym typeface="+mn-ea"/>
              </a:rPr>
              <a:t> 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若域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特征为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含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有理数域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用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，令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	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Q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'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        ｜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｝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作有理数域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‘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映射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	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	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     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|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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,  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０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9236" name="对象 479235"/>
          <p:cNvGraphicFramePr/>
          <p:nvPr/>
        </p:nvGraphicFramePr>
        <p:xfrm>
          <a:off x="4648200" y="3258820"/>
          <a:ext cx="587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241300" imgH="368300" progId="Equation.DSMT4">
                  <p:embed/>
                </p:oleObj>
              </mc:Choice>
              <mc:Fallback>
                <p:oleObj name="" r:id="rId2" imgW="241300" imgH="368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8200" y="3258820"/>
                        <a:ext cx="58737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8" name="对象 479237"/>
          <p:cNvGraphicFramePr/>
          <p:nvPr/>
        </p:nvGraphicFramePr>
        <p:xfrm>
          <a:off x="1911985" y="5466715"/>
          <a:ext cx="446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177800" imgH="368300" progId="Equation.DSMT4">
                  <p:embed/>
                </p:oleObj>
              </mc:Choice>
              <mc:Fallback>
                <p:oleObj name="" r:id="rId4" imgW="177800" imgH="368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1985" y="5466715"/>
                        <a:ext cx="44608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0" name="对象 479239"/>
          <p:cNvGraphicFramePr/>
          <p:nvPr/>
        </p:nvGraphicFramePr>
        <p:xfrm>
          <a:off x="3054985" y="5466715"/>
          <a:ext cx="534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241300" imgH="368300" progId="Equation.DSMT4">
                  <p:embed/>
                </p:oleObj>
              </mc:Choice>
              <mc:Fallback>
                <p:oleObj name="" r:id="rId6" imgW="241300" imgH="368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54985" y="5466715"/>
                        <a:ext cx="534988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62965"/>
            <a:ext cx="11699240" cy="5626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以上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定义是合理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有理数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象由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唯一确定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而与其表示方法无关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设           ，则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m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m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故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m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m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由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m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n'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m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n'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m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m '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m'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故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m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n'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m'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同乘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n'e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(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e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有                    或说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1284" name="对象 481283"/>
          <p:cNvGraphicFramePr/>
          <p:nvPr/>
        </p:nvGraphicFramePr>
        <p:xfrm>
          <a:off x="1070610" y="2143760"/>
          <a:ext cx="10604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508000" imgH="393700" progId="Equation.DSMT4">
                  <p:embed/>
                </p:oleObj>
              </mc:Choice>
              <mc:Fallback>
                <p:oleObj name="" r:id="rId3" imgW="5080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0610" y="2143760"/>
                        <a:ext cx="1060450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6" name="对象 481285"/>
          <p:cNvGraphicFramePr/>
          <p:nvPr/>
        </p:nvGraphicFramePr>
        <p:xfrm>
          <a:off x="4291965" y="5494655"/>
          <a:ext cx="13255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635000" imgH="393700" progId="Equation.DSMT4">
                  <p:embed/>
                </p:oleObj>
              </mc:Choice>
              <mc:Fallback>
                <p:oleObj name="" r:id="rId5" imgW="6350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1965" y="5494655"/>
                        <a:ext cx="1325563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对象 481286"/>
          <p:cNvGraphicFramePr/>
          <p:nvPr/>
        </p:nvGraphicFramePr>
        <p:xfrm>
          <a:off x="6729730" y="5494655"/>
          <a:ext cx="19351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926465" imgH="393700" progId="Equation.DSMT4">
                  <p:embed/>
                </p:oleObj>
              </mc:Choice>
              <mc:Fallback>
                <p:oleObj name="" r:id="rId7" imgW="926465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9730" y="5494655"/>
                        <a:ext cx="1935163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不难看出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满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且容易验证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单射、保持运算，因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Q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'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由于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域，知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Q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'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域，从而是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域，这样就证明了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存在与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构的子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与域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定义及基本性质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87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５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构成环，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模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剩余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６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bel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群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其零元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规定乘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下：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 0,   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环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特征为０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域，则对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任何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域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必包含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从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包含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所有整数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由域的定义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me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) </a:t>
            </a:r>
            <a:r>
              <a:rPr lang="en-US" altLang="zh-CN" sz="2800" baseline="30000">
                <a:latin typeface="Times New Roman" panose="02020603050405020304" pitchFamily="18" charset="0"/>
                <a:sym typeface="+mn-ea"/>
              </a:rPr>
              <a:t>–1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及形如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me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) (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ne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aseline="30000">
                <a:latin typeface="Times New Roman" panose="02020603050405020304" pitchFamily="18" charset="0"/>
                <a:sym typeface="+mn-ea"/>
              </a:rPr>
              <a:t> –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元素均应包含在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，故</a:t>
            </a:r>
            <a:br>
              <a:rPr lang="zh-CN" altLang="en-US" sz="2800" dirty="0">
                <a:latin typeface="Times New Roman" panose="02020603050405020304" pitchFamily="18" charset="0"/>
                <a:sym typeface="+mn-ea"/>
              </a:rPr>
            </a:b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‘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因此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’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最小子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从同构观点来看，特征为０的域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包含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理数域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其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最小子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将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记为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元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可记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 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可记作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特别地，对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素域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其中的元素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[1]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常记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在这种记号下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b="1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err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０，１，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１｝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. 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2308" name="对象 482307"/>
          <p:cNvGraphicFramePr/>
          <p:nvPr/>
        </p:nvGraphicFramePr>
        <p:xfrm>
          <a:off x="3921125" y="1794510"/>
          <a:ext cx="61023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41300" imgH="368300" progId="Equation.DSMT4">
                  <p:embed/>
                </p:oleObj>
              </mc:Choice>
              <mc:Fallback>
                <p:oleObj name="" r:id="rId3" imgW="241300" imgH="368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1125" y="1794510"/>
                        <a:ext cx="61023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0" name="对象 482309"/>
          <p:cNvGraphicFramePr/>
          <p:nvPr/>
        </p:nvGraphicFramePr>
        <p:xfrm>
          <a:off x="5846445" y="1794510"/>
          <a:ext cx="447040" cy="8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77800" imgH="393065" progId="Equation.DSMT4">
                  <p:embed/>
                </p:oleObj>
              </mc:Choice>
              <mc:Fallback>
                <p:oleObj name="" r:id="rId5" imgW="177800" imgH="3930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6445" y="1794510"/>
                        <a:ext cx="447040" cy="886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域的特征、素域</a:t>
            </a:r>
            <a:endParaRPr lang="zh-CN" altLang="en-US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作业：习题四 </a:t>
            </a:r>
            <a:r>
              <a:rPr lang="en-US" altLang="zh-CN" sz="40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4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40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endParaRPr lang="en-US" altLang="zh-CN" sz="4000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</a:t>
            </a: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一些初步性质</a:t>
            </a:r>
            <a:endParaRPr 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87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ts val="43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环，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Abel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，单位元用０表示，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零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逆元用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，称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负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且记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812800" indent="-812800" algn="ctr" fontAlgn="auto">
              <a:lnSpc>
                <a:spcPts val="436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a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共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个）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43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加法结合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43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零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０＝０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43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3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负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（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（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０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43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4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加法交换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436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5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加法消去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</a:t>
            </a: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一些初步性质</a:t>
            </a:r>
            <a:endParaRPr 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875" cy="5385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6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指数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 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 b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7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指数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 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 a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8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指数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 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 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加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</a:rPr>
              <a:t>以上性质仅涉及加法运算，但环R中还有另一个二元运算—乘法，这两个运算被分配律联系起来，需要考虑由于这种联系而产生出的性质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9	0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哪个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？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0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（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－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1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（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，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ts val="436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53975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环</a:t>
            </a: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一些初步性质</a:t>
            </a:r>
            <a:endParaRPr 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875" cy="538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（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简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并把符号“－”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称作“减法”</a:t>
            </a:r>
            <a:r>
              <a:rPr lang="zh-CN" altLang="en-US" sz="2800" i="1" dirty="0">
                <a:sym typeface="+mn-ea"/>
              </a:rPr>
              <a:t>．</a:t>
            </a:r>
            <a:endParaRPr lang="zh-CN" altLang="en-US" sz="2800" i="1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2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b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c.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3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+…+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+…+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endParaRPr lang="en-US" altLang="zh-CN" sz="2800" baseline="-25000" dirty="0">
              <a:latin typeface="Times New Roman" panose="02020603050405020304" pitchFamily="18" charset="0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+…+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+…+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4	   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5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 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 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r>
              <a:rPr lang="zh-CN" altLang="en-US" sz="2800" dirty="0">
                <a:sym typeface="+mn-ea"/>
              </a:rPr>
              <a:t> </a:t>
            </a:r>
            <a:endParaRPr lang="zh-CN" altLang="en-US" sz="2800" dirty="0"/>
          </a:p>
          <a:p>
            <a:pPr fontAlgn="auto">
              <a:lnSpc>
                <a:spcPts val="436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六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  <a:endParaRPr lang="en-US" alt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48516" name="Object 4"/>
          <p:cNvGraphicFramePr>
            <a:graphicFrameLocks noChangeAspect="1"/>
          </p:cNvGraphicFramePr>
          <p:nvPr/>
        </p:nvGraphicFramePr>
        <p:xfrm>
          <a:off x="2238375" y="3968750"/>
          <a:ext cx="3124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549400" imgH="419100" progId="Equation.DSMT4">
                  <p:embed/>
                </p:oleObj>
              </mc:Choice>
              <mc:Fallback>
                <p:oleObj name="" r:id="rId2" imgW="1549400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38375" y="3968750"/>
                        <a:ext cx="312420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6"/>
          <p:cNvGraphicFramePr>
            <a:graphicFrameLocks noChangeAspect="1"/>
          </p:cNvGraphicFramePr>
          <p:nvPr/>
        </p:nvGraphicFramePr>
        <p:xfrm>
          <a:off x="5514975" y="4121150"/>
          <a:ext cx="1801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698500" imgH="241300" progId="Equation.DSMT4">
                  <p:embed/>
                </p:oleObj>
              </mc:Choice>
              <mc:Fallback>
                <p:oleObj name="" r:id="rId4" imgW="698500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4975" y="4121150"/>
                        <a:ext cx="18018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commondata" val="eyJoZGlkIjoiNDI1NGQ4MDY4NjMxYWVlMzc3ODM2NDE0MmU1ODUxYzYifQ=="/>
</p:tagLst>
</file>

<file path=ppt/tags/tag1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8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3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9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0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1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5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6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7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8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0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1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2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3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4.xml><?xml version="1.0" encoding="utf-8"?>
<p:tagLst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5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96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97.xml><?xml version="1.0" encoding="utf-8"?>
<p:tagLst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71</Words>
  <Application>WPS 演示</Application>
  <PresentationFormat>宽屏</PresentationFormat>
  <Paragraphs>582</Paragraphs>
  <Slides>6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62</vt:i4>
      </vt:variant>
    </vt:vector>
  </HeadingPairs>
  <TitlesOfParts>
    <vt:vector size="99" baseType="lpstr">
      <vt:lpstr>Arial</vt:lpstr>
      <vt:lpstr>宋体</vt:lpstr>
      <vt:lpstr>Wingdings</vt:lpstr>
      <vt:lpstr>Times New Roman</vt:lpstr>
      <vt:lpstr>微软雅黑</vt:lpstr>
      <vt:lpstr>Calibri</vt:lpstr>
      <vt:lpstr>等线</vt:lpstr>
      <vt:lpstr>Wingdings</vt:lpstr>
      <vt:lpstr>Symbol</vt:lpstr>
      <vt:lpstr>Arial Unicode MS</vt:lpstr>
      <vt:lpstr>PMingLiU</vt:lpstr>
      <vt:lpstr>MingLiU-ExtB</vt:lpstr>
      <vt:lpstr>PMingLiU</vt:lpstr>
      <vt:lpstr>Segoe Print</vt:lpstr>
      <vt:lpstr>WP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lade 15</dc:creator>
  <cp:lastModifiedBy>Junyi Wang</cp:lastModifiedBy>
  <cp:revision>1028</cp:revision>
  <dcterms:created xsi:type="dcterms:W3CDTF">2023-08-09T12:44:00Z</dcterms:created>
  <dcterms:modified xsi:type="dcterms:W3CDTF">2024-04-11T07:2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59AB4C86D6B436D832E9104FD1E7CB7_13</vt:lpwstr>
  </property>
  <property fmtid="{D5CDD505-2E9C-101B-9397-08002B2CF9AE}" pid="3" name="KSOProductBuildVer">
    <vt:lpwstr>2052-12.1.0.16729</vt:lpwstr>
  </property>
</Properties>
</file>